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E0E4B-1644-4D62-AC34-E88B2E8B64E8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8FD992-3E60-40B5-9ECB-CE999AAB1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E0E4B-1644-4D62-AC34-E88B2E8B64E8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8FD992-3E60-40B5-9ECB-CE999AAB1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E0E4B-1644-4D62-AC34-E88B2E8B64E8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8FD992-3E60-40B5-9ECB-CE999AAB1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E0E4B-1644-4D62-AC34-E88B2E8B64E8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8FD992-3E60-40B5-9ECB-CE999AAB1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E0E4B-1644-4D62-AC34-E88B2E8B64E8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8FD992-3E60-40B5-9ECB-CE999AAB1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E0E4B-1644-4D62-AC34-E88B2E8B64E8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8FD992-3E60-40B5-9ECB-CE999AAB1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E0E4B-1644-4D62-AC34-E88B2E8B64E8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8FD992-3E60-40B5-9ECB-CE999AAB1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E0E4B-1644-4D62-AC34-E88B2E8B64E8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8FD992-3E60-40B5-9ECB-CE999AAB1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E0E4B-1644-4D62-AC34-E88B2E8B64E8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8FD992-3E60-40B5-9ECB-CE999AAB1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E0E4B-1644-4D62-AC34-E88B2E8B64E8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8FD992-3E60-40B5-9ECB-CE999AAB1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E0E4B-1644-4D62-AC34-E88B2E8B64E8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8FD992-3E60-40B5-9ECB-CE999AAB1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7E0E4B-1644-4D62-AC34-E88B2E8B64E8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8FD992-3E60-40B5-9ECB-CE999AAB113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80999"/>
            <a:ext cx="7391400" cy="2362201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 based on circles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mtClean="0">
                <a:latin typeface="Times New Roman" pitchFamily="18" charset="0"/>
                <a:cs typeface="Times New Roman" pitchFamily="18" charset="0"/>
              </a:rPr>
            </a:br>
            <a:r>
              <a:rPr lang="en-US" smtClean="0">
                <a:latin typeface="Times New Roman" pitchFamily="18" charset="0"/>
                <a:cs typeface="Times New Roman" pitchFamily="18" charset="0"/>
              </a:rPr>
              <a:t>Lecture-15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., Part-1)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3048000"/>
            <a:ext cx="7543800" cy="3048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458200" cy="5715000"/>
          </a:xfrm>
        </p:spPr>
        <p:txBody>
          <a:bodyPr>
            <a:normAutofit lnSpcReduction="10000"/>
          </a:bodyPr>
          <a:lstStyle/>
          <a:p>
            <a:pPr marL="514350" indent="-514350"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ind the co-ordinates of the limiting points of the co-axial system to the circles</a:t>
            </a:r>
          </a:p>
          <a:p>
            <a:pPr marL="514350" indent="-51435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							belong.	</a:t>
            </a:r>
          </a:p>
          <a:p>
            <a:pPr marL="514350" indent="-51435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.  Show that if two circles cut a third circle orthogonally the radical axis of the first two circles passes through the centre of the third circles. </a:t>
            </a:r>
          </a:p>
          <a:p>
            <a:pPr marL="514350" indent="-51435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.  Find the equation of the circle passing through the points of intersection of the circles</a:t>
            </a:r>
          </a:p>
          <a:p>
            <a:pPr marL="514350" indent="-514350">
              <a:buFont typeface="Arial" pitchFamily="34" charset="0"/>
              <a:buAutoNum type="arabicPeriod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and through the point (1,2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Arial" pitchFamily="34" charset="0"/>
              <a:buAutoNum type="arabicPeriod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/>
            </a:pP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81200" y="5486400"/>
          <a:ext cx="6096000" cy="533400"/>
        </p:xfrm>
        <a:graphic>
          <a:graphicData uri="http://schemas.openxmlformats.org/presentationml/2006/ole">
            <p:oleObj spid="_x0000_s1026" name="Equation" r:id="rId3" imgW="323820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000" y="2209800"/>
          <a:ext cx="6019800" cy="381000"/>
        </p:xfrm>
        <a:graphic>
          <a:graphicData uri="http://schemas.openxmlformats.org/presentationml/2006/ole">
            <p:oleObj spid="_x0000_s1027" name="Equation" r:id="rId4" imgW="33145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4.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Find the equation of the circle passing through the origin and cut each of the circles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rthogonally.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. Find the equation of the radical axis and the length of the common chord of two circles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00200" y="2743200"/>
          <a:ext cx="6324600" cy="533400"/>
        </p:xfrm>
        <a:graphic>
          <a:graphicData uri="http://schemas.openxmlformats.org/presentationml/2006/ole">
            <p:oleObj spid="_x0000_s2050" name="Equation" r:id="rId3" imgW="295884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19200" y="5029200"/>
          <a:ext cx="6934200" cy="533400"/>
        </p:xfrm>
        <a:graphic>
          <a:graphicData uri="http://schemas.openxmlformats.org/presentationml/2006/ole">
            <p:oleObj spid="_x0000_s2051" name="Equation" r:id="rId4" imgW="351756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28600"/>
            <a:ext cx="7543800" cy="762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864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(1): the equation of the given circles are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equation of the radical axis of the given circles is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the equation of the circle through the point of intersection of  (1) and (3) is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95600" y="1676400"/>
          <a:ext cx="5029200" cy="914400"/>
        </p:xfrm>
        <a:graphic>
          <a:graphicData uri="http://schemas.openxmlformats.org/presentationml/2006/ole">
            <p:oleObj spid="_x0000_s3074" name="Equation" r:id="rId3" imgW="2489040" imgH="4824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05000" y="3200400"/>
          <a:ext cx="5715000" cy="1371600"/>
        </p:xfrm>
        <a:graphic>
          <a:graphicData uri="http://schemas.openxmlformats.org/presentationml/2006/ole">
            <p:oleObj spid="_x0000_s3075" name="Equation" r:id="rId4" imgW="3276360" imgH="96516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752600" y="5486400"/>
          <a:ext cx="5867400" cy="914400"/>
        </p:xfrm>
        <a:graphic>
          <a:graphicData uri="http://schemas.openxmlformats.org/presentationml/2006/ole">
            <p:oleObj spid="_x0000_s3076" name="Equation" r:id="rId5" imgW="288288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>
                <a:solidFill>
                  <a:srgbClr val="0070C0"/>
                </a:solidFill>
              </a:rPr>
              <a:t>For limiting points,    Radius=0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47800" y="1433512"/>
          <a:ext cx="6934200" cy="1995488"/>
        </p:xfrm>
        <a:graphic>
          <a:graphicData uri="http://schemas.openxmlformats.org/presentationml/2006/ole">
            <p:oleObj spid="_x0000_s4101" name="Equation" r:id="rId3" imgW="3733560" imgH="11682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51100" y="4335463"/>
          <a:ext cx="5384800" cy="1744662"/>
        </p:xfrm>
        <a:graphic>
          <a:graphicData uri="http://schemas.openxmlformats.org/presentationml/2006/ole">
            <p:oleObj spid="_x0000_s4102" name="Equation" r:id="rId4" imgW="2260440" imgH="939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ence the Limiting points are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-2,-1)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0,-3). 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47800" y="1143000"/>
          <a:ext cx="6831013" cy="3200400"/>
        </p:xfrm>
        <a:graphic>
          <a:graphicData uri="http://schemas.openxmlformats.org/presentationml/2006/ole">
            <p:oleObj spid="_x0000_s5122" name="Equation" r:id="rId3" imgW="2565360" imgH="16254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</TotalTime>
  <Words>149</Words>
  <Application>Microsoft Office PowerPoint</Application>
  <PresentationFormat>On-screen Show (4:3)</PresentationFormat>
  <Paragraphs>50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Problems based on circles Lecture-15  UG (B.Sc., Part-1) </vt:lpstr>
      <vt:lpstr>Problems</vt:lpstr>
      <vt:lpstr>Problems</vt:lpstr>
      <vt:lpstr>Solution</vt:lpstr>
      <vt:lpstr>Solution</vt:lpstr>
      <vt:lpstr>Solutio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15</cp:revision>
  <dcterms:created xsi:type="dcterms:W3CDTF">2020-04-16T06:54:55Z</dcterms:created>
  <dcterms:modified xsi:type="dcterms:W3CDTF">2020-04-16T08:49:40Z</dcterms:modified>
</cp:coreProperties>
</file>